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1"/>
  </p:notesMasterIdLst>
  <p:handoutMasterIdLst>
    <p:handoutMasterId r:id="rId32"/>
  </p:handoutMasterIdLst>
  <p:sldIdLst>
    <p:sldId id="256" r:id="rId2"/>
    <p:sldId id="316" r:id="rId3"/>
    <p:sldId id="342" r:id="rId4"/>
    <p:sldId id="343" r:id="rId5"/>
    <p:sldId id="344" r:id="rId6"/>
    <p:sldId id="349" r:id="rId7"/>
    <p:sldId id="350" r:id="rId8"/>
    <p:sldId id="351" r:id="rId9"/>
    <p:sldId id="345" r:id="rId10"/>
    <p:sldId id="353" r:id="rId11"/>
    <p:sldId id="346" r:id="rId12"/>
    <p:sldId id="347" r:id="rId13"/>
    <p:sldId id="375" r:id="rId14"/>
    <p:sldId id="376" r:id="rId15"/>
    <p:sldId id="377" r:id="rId16"/>
    <p:sldId id="348" r:id="rId17"/>
    <p:sldId id="355" r:id="rId18"/>
    <p:sldId id="357" r:id="rId19"/>
    <p:sldId id="356" r:id="rId20"/>
    <p:sldId id="358" r:id="rId21"/>
    <p:sldId id="359" r:id="rId22"/>
    <p:sldId id="360" r:id="rId23"/>
    <p:sldId id="364" r:id="rId24"/>
    <p:sldId id="361" r:id="rId25"/>
    <p:sldId id="362" r:id="rId26"/>
    <p:sldId id="365" r:id="rId27"/>
    <p:sldId id="372" r:id="rId28"/>
    <p:sldId id="373" r:id="rId29"/>
    <p:sldId id="25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081" autoAdjust="0"/>
  </p:normalViewPr>
  <p:slideViewPr>
    <p:cSldViewPr>
      <p:cViewPr varScale="1">
        <p:scale>
          <a:sx n="84" d="100"/>
          <a:sy n="84" d="100"/>
        </p:scale>
        <p:origin x="869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0750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7961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89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9859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84" y="885763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310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7876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27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wmf"/><Relationship Id="rId1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102.png"/><Relationship Id="rId9" Type="http://schemas.openxmlformats.org/officeDocument/2006/relationships/image" Target="../media/image55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2.tiff"/><Relationship Id="rId9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tif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63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tif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5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</a:t>
            </a:r>
            <a:r>
              <a:rPr lang="en-US" altLang="zh-CN" sz="4400" dirty="0">
                <a:ea typeface="宋体" pitchFamily="2" charset="-122"/>
              </a:rPr>
              <a:t>2</a:t>
            </a:r>
            <a:r>
              <a:rPr lang="zh-CN" altLang="en-US" sz="4400" dirty="0">
                <a:ea typeface="宋体" pitchFamily="2" charset="-122"/>
              </a:rPr>
              <a:t>章 光波的叠加和分析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/>
              <a:t>万助军</a:t>
            </a:r>
          </a:p>
          <a:p>
            <a:r>
              <a:rPr lang="en-US" altLang="zh-CN"/>
              <a:t>zhujun.wan@hust.edu.cn</a:t>
            </a:r>
          </a:p>
          <a:p>
            <a:r>
              <a:rPr lang="zh-CN" altLang="en-US"/>
              <a:t>华中科技大学光学与电子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1387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群速度和相速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84784"/>
            <a:ext cx="5711938" cy="4896544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868144" y="1340768"/>
            <a:ext cx="309634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</a:rPr>
              <a:t>复杂波的群速度可以看作是振幅最大点的移动速度，波动携带的能量与振幅的平方成正比，所以群速度可以认为是光能量或光信号的传播速度。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</a:rPr>
              <a:t>通常利用光脉冲（光信号）进行光速测量时测量到的是光脉冲的传播速度，即群速度而不是相速度。</a:t>
            </a:r>
          </a:p>
        </p:txBody>
      </p:sp>
    </p:spTree>
    <p:extLst>
      <p:ext uri="{BB962C8B-B14F-4D97-AF65-F5344CB8AC3E}">
        <p14:creationId xmlns:p14="http://schemas.microsoft.com/office/powerpoint/2010/main" val="226363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群速度和相速度的关系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05086"/>
              </p:ext>
            </p:extLst>
          </p:nvPr>
        </p:nvGraphicFramePr>
        <p:xfrm>
          <a:off x="2905125" y="1341438"/>
          <a:ext cx="33353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2" name="公式" r:id="rId4" imgW="1726920" imgH="393480" progId="Equation.3">
                  <p:embed/>
                </p:oleObj>
              </mc:Choice>
              <mc:Fallback>
                <p:oleObj name="公式" r:id="rId4" imgW="1726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341438"/>
                        <a:ext cx="33353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39304" y="2276301"/>
            <a:ext cx="2667718" cy="462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由          得：</a:t>
            </a: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98160"/>
              </p:ext>
            </p:extLst>
          </p:nvPr>
        </p:nvGraphicFramePr>
        <p:xfrm>
          <a:off x="1305782" y="2173766"/>
          <a:ext cx="9318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3" name="公式" r:id="rId6" imgW="482391" imgH="393529" progId="Equation.3">
                  <p:embed/>
                </p:oleObj>
              </mc:Choice>
              <mc:Fallback>
                <p:oleObj name="公式" r:id="rId6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82" y="2173766"/>
                        <a:ext cx="93186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9282"/>
              </p:ext>
            </p:extLst>
          </p:nvPr>
        </p:nvGraphicFramePr>
        <p:xfrm>
          <a:off x="2915816" y="2996952"/>
          <a:ext cx="2870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4" name="公式" r:id="rId8" imgW="1485900" imgH="393700" progId="Equation.3">
                  <p:embed/>
                </p:oleObj>
              </mc:Choice>
              <mc:Fallback>
                <p:oleObj name="公式" r:id="rId8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96952"/>
                        <a:ext cx="28702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939304" y="3973489"/>
            <a:ext cx="7404101" cy="663575"/>
            <a:chOff x="249" y="2795"/>
            <a:chExt cx="4664" cy="418"/>
          </a:xfrm>
        </p:grpSpPr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249" y="2855"/>
              <a:ext cx="466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9144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3716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8288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当叠加的两光波在无色散介质中传播时，         ，</a:t>
              </a:r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="1" i="1" baseline="-25000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g</a:t>
              </a:r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=v</a:t>
              </a:r>
            </a:p>
          </p:txBody>
        </p:sp>
        <p:graphicFrame>
          <p:nvGraphicFramePr>
            <p:cNvPr id="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898584"/>
                </p:ext>
              </p:extLst>
            </p:nvPr>
          </p:nvGraphicFramePr>
          <p:xfrm>
            <a:off x="3762" y="2795"/>
            <a:ext cx="4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5" name="公式" r:id="rId10" imgW="469696" imgH="393529" progId="Equation.3">
                    <p:embed/>
                  </p:oleObj>
                </mc:Choice>
                <mc:Fallback>
                  <p:oleObj name="公式" r:id="rId10" imgW="46969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795"/>
                          <a:ext cx="4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6"/>
          <p:cNvGrpSpPr>
            <a:grpSpLocks/>
          </p:cNvGrpSpPr>
          <p:nvPr/>
        </p:nvGrpSpPr>
        <p:grpSpPr bwMode="auto">
          <a:xfrm>
            <a:off x="939304" y="4694214"/>
            <a:ext cx="7397751" cy="663575"/>
            <a:chOff x="249" y="2795"/>
            <a:chExt cx="4660" cy="418"/>
          </a:xfrm>
        </p:grpSpPr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49" y="2855"/>
              <a:ext cx="466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9144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3716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8288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当叠加的两光波在有色散介质中传播时，         ，</a:t>
              </a:r>
              <a:r>
                <a:rPr kumimoji="1" lang="en-US" altLang="zh-CN" sz="2400" b="1" i="1" dirty="0" err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="1" i="1" baseline="-25000" dirty="0" err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g</a:t>
              </a:r>
              <a:r>
                <a:rPr kumimoji="1" lang="en-US" altLang="zh-CN" sz="2400" b="1" i="1" dirty="0" err="1">
                  <a:solidFill>
                    <a:schemeClr val="tx2"/>
                  </a:solidFill>
                </a:rPr>
                <a:t>≠</a:t>
              </a:r>
              <a:r>
                <a:rPr kumimoji="1" lang="en-US" altLang="zh-CN" sz="2400" b="1" i="1" dirty="0" err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endPara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923399"/>
                </p:ext>
              </p:extLst>
            </p:nvPr>
          </p:nvGraphicFramePr>
          <p:xfrm>
            <a:off x="3762" y="2795"/>
            <a:ext cx="4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6" name="公式" r:id="rId12" imgW="469696" imgH="393529" progId="Equation.3">
                    <p:embed/>
                  </p:oleObj>
                </mc:Choice>
                <mc:Fallback>
                  <p:oleObj name="公式" r:id="rId12" imgW="46969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795"/>
                          <a:ext cx="4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939304" y="5384776"/>
            <a:ext cx="73834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</a:rPr>
              <a:t>正常色散介质：  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</a:rPr>
              <a:t>&lt;v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</a:rPr>
              <a:t>反常色散介质：  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</a:rPr>
              <a:t>&gt;v</a:t>
            </a:r>
          </a:p>
        </p:txBody>
      </p:sp>
    </p:spTree>
    <p:extLst>
      <p:ext uri="{BB962C8B-B14F-4D97-AF65-F5344CB8AC3E}">
        <p14:creationId xmlns:p14="http://schemas.microsoft.com/office/powerpoint/2010/main" val="190226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群速度和相速度的关系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589" y="1292274"/>
            <a:ext cx="7416823" cy="544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8312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差频叠加与相干检测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14450" y="3886200"/>
          <a:ext cx="237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4" imgW="2298700" imgH="292100" progId="Equation.3">
                  <p:embed/>
                </p:oleObj>
              </mc:Choice>
              <mc:Fallback>
                <p:oleObj name="Equation" r:id="rId4" imgW="2298700" imgH="292100" progId="Equation.3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86200"/>
                        <a:ext cx="2374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30325" y="4538663"/>
          <a:ext cx="2765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6" imgW="2400300" imgH="292100" progId="Equation.3">
                  <p:embed/>
                </p:oleObj>
              </mc:Choice>
              <mc:Fallback>
                <p:oleObj name="Equation" r:id="rId6" imgW="2400300" imgH="29210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538663"/>
                        <a:ext cx="27654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597275" y="5081588"/>
          <a:ext cx="41433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公式" r:id="rId8" imgW="2489200" imgH="558800" progId="Equation.3">
                  <p:embed/>
                </p:oleObj>
              </mc:Choice>
              <mc:Fallback>
                <p:oleObj name="公式" r:id="rId8" imgW="2489200" imgH="5588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5081588"/>
                        <a:ext cx="41433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44"/>
          <p:cNvSpPr txBox="1">
            <a:spLocks noChangeArrowheads="1"/>
          </p:cNvSpPr>
          <p:nvPr/>
        </p:nvSpPr>
        <p:spPr bwMode="auto">
          <a:xfrm>
            <a:off x="144463" y="4508500"/>
            <a:ext cx="1174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本振光：</a:t>
            </a:r>
          </a:p>
        </p:txBody>
      </p:sp>
      <p:sp>
        <p:nvSpPr>
          <p:cNvPr id="31" name="TextBox 44"/>
          <p:cNvSpPr txBox="1">
            <a:spLocks noChangeArrowheads="1"/>
          </p:cNvSpPr>
          <p:nvPr/>
        </p:nvSpPr>
        <p:spPr bwMode="auto">
          <a:xfrm>
            <a:off x="144463" y="3887788"/>
            <a:ext cx="1166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信号光：</a:t>
            </a:r>
          </a:p>
        </p:txBody>
      </p:sp>
      <p:sp>
        <p:nvSpPr>
          <p:cNvPr id="32" name="TextBox 44"/>
          <p:cNvSpPr txBox="1">
            <a:spLocks noChangeArrowheads="1"/>
          </p:cNvSpPr>
          <p:nvPr/>
        </p:nvSpPr>
        <p:spPr bwMode="auto">
          <a:xfrm>
            <a:off x="144463" y="5132388"/>
            <a:ext cx="31718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本振光与信号光同偏振情况下，检测到混合后的光功率：</a:t>
            </a:r>
          </a:p>
        </p:txBody>
      </p:sp>
      <p:sp>
        <p:nvSpPr>
          <p:cNvPr id="33" name="TextBox 44"/>
          <p:cNvSpPr txBox="1">
            <a:spLocks noChangeArrowheads="1"/>
          </p:cNvSpPr>
          <p:nvPr/>
        </p:nvSpPr>
        <p:spPr bwMode="auto">
          <a:xfrm>
            <a:off x="144463" y="3048000"/>
            <a:ext cx="8855075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相干检测原理：以一个同偏振、频率相近的本振光与信号光混合，从混合光信号中检测到包含信号幅度和相位信息的中频信号，再通过电外差检测，恢复原始的基带信号。</a:t>
            </a:r>
          </a:p>
        </p:txBody>
      </p:sp>
      <p:sp>
        <p:nvSpPr>
          <p:cNvPr id="34" name="TextBox 44"/>
          <p:cNvSpPr txBox="1">
            <a:spLocks noChangeArrowheads="1"/>
          </p:cNvSpPr>
          <p:nvPr/>
        </p:nvSpPr>
        <p:spPr bwMode="auto">
          <a:xfrm>
            <a:off x="144463" y="6021288"/>
            <a:ext cx="3533775" cy="75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经带通滤波器滤除直流和低频信号，得到中频信号：</a:t>
            </a:r>
          </a:p>
        </p:txBody>
      </p:sp>
      <p:graphicFrame>
        <p:nvGraphicFramePr>
          <p:cNvPr id="35" name="对象 5"/>
          <p:cNvGraphicFramePr>
            <a:graphicFrameLocks noChangeAspect="1"/>
          </p:cNvGraphicFramePr>
          <p:nvPr/>
        </p:nvGraphicFramePr>
        <p:xfrm>
          <a:off x="3678238" y="6172200"/>
          <a:ext cx="3067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10" imgW="1892300" imgH="266700" progId="Equation.DSMT4">
                  <p:embed/>
                </p:oleObj>
              </mc:Choice>
              <mc:Fallback>
                <p:oleObj name="Equation" r:id="rId10" imgW="1892300" imgH="266700" progId="Equation.DSMT4">
                  <p:embed/>
                  <p:pic>
                    <p:nvPicPr>
                      <p:cNvPr id="3175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6172200"/>
                        <a:ext cx="3067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>
            <a:extLst>
              <a:ext uri="{FF2B5EF4-FFF2-40B4-BE49-F238E27FC236}">
                <a16:creationId xmlns:a16="http://schemas.microsoft.com/office/drawing/2014/main" id="{A53FA39B-992A-4B07-95C1-2A69C1D5F4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3546" y="1268760"/>
            <a:ext cx="7414046" cy="15167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7050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差频叠加与相干检测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36" name="矩形 1"/>
          <p:cNvSpPr>
            <a:spLocks noChangeArrowheads="1"/>
          </p:cNvSpPr>
          <p:nvPr/>
        </p:nvSpPr>
        <p:spPr bwMode="auto">
          <a:xfrm>
            <a:off x="5868988" y="4427538"/>
            <a:ext cx="2976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  <a:latin typeface="Calibri" panose="020F0502020204030204" pitchFamily="34" charset="0"/>
              </a:rPr>
              <a:t>其中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chemeClr val="tx2"/>
                </a:solidFill>
                <a:latin typeface="Calibri" panose="020F0502020204030204" pitchFamily="34" charset="0"/>
              </a:rPr>
              <a:t>c </a:t>
            </a:r>
            <a:r>
              <a:rPr lang="zh-CN" altLang="en-US" b="1">
                <a:solidFill>
                  <a:schemeClr val="tx2"/>
                </a:solidFill>
                <a:latin typeface="Calibri" panose="020F0502020204030204" pitchFamily="34" charset="0"/>
              </a:rPr>
              <a:t>为同相高斯随机噪声。</a:t>
            </a:r>
            <a:r>
              <a:rPr lang="en-US" altLang="zh-CN" b="1" baseline="-2500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1630"/>
              </p:ext>
            </p:extLst>
          </p:nvPr>
        </p:nvGraphicFramePr>
        <p:xfrm>
          <a:off x="2743200" y="3757984"/>
          <a:ext cx="990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4" imgW="863225" imgH="291973" progId="Equation.3">
                  <p:embed/>
                </p:oleObj>
              </mc:Choice>
              <mc:Fallback>
                <p:oleObj name="Equation" r:id="rId4" imgW="863225" imgH="291973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57984"/>
                        <a:ext cx="990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44"/>
          <p:cNvSpPr txBox="1">
            <a:spLocks noChangeArrowheads="1"/>
          </p:cNvSpPr>
          <p:nvPr/>
        </p:nvSpPr>
        <p:spPr bwMode="auto">
          <a:xfrm>
            <a:off x="220663" y="3152775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检测到中频信号：</a:t>
            </a:r>
          </a:p>
        </p:txBody>
      </p:sp>
      <p:sp>
        <p:nvSpPr>
          <p:cNvPr id="64" name="TextBox 44"/>
          <p:cNvSpPr txBox="1">
            <a:spLocks noChangeArrowheads="1"/>
          </p:cNvSpPr>
          <p:nvPr/>
        </p:nvSpPr>
        <p:spPr bwMode="auto">
          <a:xfrm>
            <a:off x="220663" y="3762375"/>
            <a:ext cx="214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从中恢复载波信号：</a:t>
            </a:r>
          </a:p>
        </p:txBody>
      </p:sp>
      <p:sp>
        <p:nvSpPr>
          <p:cNvPr id="65" name="TextBox 44"/>
          <p:cNvSpPr txBox="1">
            <a:spLocks noChangeArrowheads="1"/>
          </p:cNvSpPr>
          <p:nvPr/>
        </p:nvSpPr>
        <p:spPr bwMode="auto">
          <a:xfrm>
            <a:off x="220663" y="4344988"/>
            <a:ext cx="22907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中频信号与载波相乘，得到基带信号：</a:t>
            </a:r>
          </a:p>
        </p:txBody>
      </p:sp>
      <p:graphicFrame>
        <p:nvGraphicFramePr>
          <p:cNvPr id="66" name="对象 3"/>
          <p:cNvGraphicFramePr>
            <a:graphicFrameLocks noChangeAspect="1"/>
          </p:cNvGraphicFramePr>
          <p:nvPr/>
        </p:nvGraphicFramePr>
        <p:xfrm>
          <a:off x="2773363" y="3124200"/>
          <a:ext cx="3325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6" imgW="2159000" imgH="266700" progId="Equation.DSMT4">
                  <p:embed/>
                </p:oleObj>
              </mc:Choice>
              <mc:Fallback>
                <p:oleObj name="Equation" r:id="rId6" imgW="2159000" imgH="266700" progId="Equation.DSMT4">
                  <p:embed/>
                  <p:pic>
                    <p:nvPicPr>
                      <p:cNvPr id="3277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124200"/>
                        <a:ext cx="33258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8"/>
          <p:cNvGraphicFramePr>
            <a:graphicFrameLocks noChangeAspect="1"/>
          </p:cNvGraphicFramePr>
          <p:nvPr/>
        </p:nvGraphicFramePr>
        <p:xfrm>
          <a:off x="2773363" y="4422775"/>
          <a:ext cx="2992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8" imgW="1942257" imgH="266584" progId="Equation.DSMT4">
                  <p:embed/>
                </p:oleObj>
              </mc:Choice>
              <mc:Fallback>
                <p:oleObj name="Equation" r:id="rId8" imgW="1942257" imgH="266584" progId="Equation.DSMT4">
                  <p:embed/>
                  <p:pic>
                    <p:nvPicPr>
                      <p:cNvPr id="32778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22775"/>
                        <a:ext cx="2992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9"/>
          <p:cNvGraphicFramePr>
            <a:graphicFrameLocks noChangeAspect="1"/>
          </p:cNvGraphicFramePr>
          <p:nvPr/>
        </p:nvGraphicFramePr>
        <p:xfrm>
          <a:off x="2743200" y="5413375"/>
          <a:ext cx="2228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10" imgW="1447172" imgH="253890" progId="Equation.DSMT4">
                  <p:embed/>
                </p:oleObj>
              </mc:Choice>
              <mc:Fallback>
                <p:oleObj name="Equation" r:id="rId10" imgW="1447172" imgH="253890" progId="Equation.DSMT4">
                  <p:embed/>
                  <p:pic>
                    <p:nvPicPr>
                      <p:cNvPr id="32779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3375"/>
                        <a:ext cx="2228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44"/>
          <p:cNvSpPr txBox="1">
            <a:spLocks noChangeArrowheads="1"/>
          </p:cNvSpPr>
          <p:nvPr/>
        </p:nvSpPr>
        <p:spPr bwMode="auto">
          <a:xfrm>
            <a:off x="220663" y="5434013"/>
            <a:ext cx="2290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相对于直接探测强度：</a:t>
            </a:r>
          </a:p>
        </p:txBody>
      </p:sp>
      <p:sp>
        <p:nvSpPr>
          <p:cNvPr id="70" name="椭圆 69"/>
          <p:cNvSpPr/>
          <p:nvPr/>
        </p:nvSpPr>
        <p:spPr>
          <a:xfrm>
            <a:off x="3808413" y="4421188"/>
            <a:ext cx="220662" cy="4127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4675188" y="4421188"/>
            <a:ext cx="220662" cy="4127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" name="TextBox 44"/>
          <p:cNvSpPr txBox="1">
            <a:spLocks noChangeArrowheads="1"/>
          </p:cNvSpPr>
          <p:nvPr/>
        </p:nvSpPr>
        <p:spPr bwMode="auto">
          <a:xfrm>
            <a:off x="220663" y="6176963"/>
            <a:ext cx="2290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tx2"/>
                </a:solidFill>
                <a:latin typeface="Calibri" panose="020F0502020204030204" pitchFamily="34" charset="0"/>
              </a:rPr>
              <a:t>检测灵敏度提高倍数：</a:t>
            </a:r>
          </a:p>
        </p:txBody>
      </p:sp>
      <p:graphicFrame>
        <p:nvGraphicFramePr>
          <p:cNvPr id="73" name="对象 21"/>
          <p:cNvGraphicFramePr>
            <a:graphicFrameLocks noChangeAspect="1"/>
          </p:cNvGraphicFramePr>
          <p:nvPr/>
        </p:nvGraphicFramePr>
        <p:xfrm>
          <a:off x="2717800" y="6176963"/>
          <a:ext cx="1243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12" imgW="837836" imgH="266584" progId="Equation.DSMT4">
                  <p:embed/>
                </p:oleObj>
              </mc:Choice>
              <mc:Fallback>
                <p:oleObj name="Equation" r:id="rId12" imgW="837836" imgH="266584" progId="Equation.DSMT4">
                  <p:embed/>
                  <p:pic>
                    <p:nvPicPr>
                      <p:cNvPr id="32784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6176963"/>
                        <a:ext cx="12430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1"/>
          <p:cNvSpPr>
            <a:spLocks noChangeArrowheads="1"/>
          </p:cNvSpPr>
          <p:nvPr/>
        </p:nvSpPr>
        <p:spPr bwMode="auto">
          <a:xfrm>
            <a:off x="2665413" y="4891088"/>
            <a:ext cx="3586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</a:rPr>
              <a:t>检测到信号的幅度和相位信息。</a:t>
            </a:r>
            <a:r>
              <a:rPr lang="en-US" altLang="zh-CN" b="1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75" name="矩形 1"/>
          <p:cNvSpPr>
            <a:spLocks noChangeArrowheads="1"/>
          </p:cNvSpPr>
          <p:nvPr/>
        </p:nvSpPr>
        <p:spPr bwMode="auto">
          <a:xfrm>
            <a:off x="4037013" y="6024563"/>
            <a:ext cx="4962525" cy="64611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长距离传输，信号光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很微弱，用高功率的本振光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差检测，可大幅提高检测灵敏度。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65AA84CC-8548-4993-884A-F493B937367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3546" y="1268760"/>
            <a:ext cx="7414046" cy="15167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8040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3" grpId="0"/>
      <p:bldP spid="64" grpId="0"/>
      <p:bldP spid="65" grpId="0"/>
      <p:bldP spid="69" grpId="0"/>
      <p:bldP spid="70" grpId="0" animBg="1"/>
      <p:bldP spid="70" grpId="1" animBg="1"/>
      <p:bldP spid="71" grpId="0" animBg="1"/>
      <p:bldP spid="71" grpId="1" animBg="1"/>
      <p:bldP spid="72" grpId="0"/>
      <p:bldP spid="74" grpId="0"/>
      <p:bldP spid="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460432" cy="719137"/>
          </a:xfrm>
        </p:spPr>
        <p:txBody>
          <a:bodyPr/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2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不同频单色波的叠加及复色波的分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1043608" y="2953062"/>
            <a:ext cx="7308304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2.2.1 </a:t>
            </a:r>
            <a:r>
              <a:rPr lang="zh-CN" altLang="en-US" b="1" dirty="0">
                <a:latin typeface="+mn-ea"/>
                <a:cs typeface="Times New Roman" pitchFamily="18" charset="0"/>
              </a:rPr>
              <a:t>不同频率的两个单色波的叠加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2.2.2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复色光波的傅里叶分析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0746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复色光波的傅立叶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00170"/>
            <a:ext cx="4968552" cy="32626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39354" y="4593322"/>
            <a:ext cx="27048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空域：角频率为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</a:rPr>
              <a:t>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</a:rPr>
              <a:t>的两个单色波的叠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5342181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纯粹单色光在自然界是不存在的，各种复色光波均可视为许多单色波的叠加，合成波不再是简谐振动，可用傅里叶分析法进行研究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325" y="1309495"/>
            <a:ext cx="3511171" cy="32533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85364" y="4562815"/>
            <a:ext cx="27910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时域：多种频率成份的单色波叠加为一个波包</a:t>
            </a:r>
          </a:p>
        </p:txBody>
      </p:sp>
    </p:spTree>
    <p:extLst>
      <p:ext uri="{BB962C8B-B14F-4D97-AF65-F5344CB8AC3E}">
        <p14:creationId xmlns:p14="http://schemas.microsoft.com/office/powerpoint/2010/main" val="202561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周期性复色光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94326"/>
              </p:ext>
            </p:extLst>
          </p:nvPr>
        </p:nvGraphicFramePr>
        <p:xfrm>
          <a:off x="766763" y="3754288"/>
          <a:ext cx="70818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公式" r:id="rId4" imgW="3835400" imgH="660400" progId="Equation.3">
                  <p:embed/>
                </p:oleObj>
              </mc:Choice>
              <mc:Fallback>
                <p:oleObj name="公式" r:id="rId4" imgW="3835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54288"/>
                        <a:ext cx="70818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95474" y="1340768"/>
                <a:ext cx="835305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2"/>
                    </a:solidFill>
                  </a:rPr>
                  <a:t>对周期性波的分析可以应用数学上的傅里叶级数定理。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2"/>
                    </a:solidFill>
                  </a:rPr>
                  <a:t>具有空间周期的函数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4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24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（非周期函数可视为周期无穷大的周期函数）可以表示为一组空间周期为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的整分数倍（即频率</a:t>
                </a:r>
                <a:r>
                  <a:rPr lang="el-GR" altLang="zh-CN" sz="2400" b="1" i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ν</a:t>
                </a:r>
                <a:r>
                  <a:rPr lang="zh-CN" altLang="en-US" sz="2400" b="1" dirty="0">
                    <a:solidFill>
                      <a:schemeClr val="tx2"/>
                    </a:solidFill>
                  </a:rPr>
                  <a:t>的整数倍）的简谐函数之和，即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4" y="1340768"/>
                <a:ext cx="8353052" cy="2308324"/>
              </a:xfrm>
              <a:prstGeom prst="rect">
                <a:avLst/>
              </a:prstGeom>
              <a:blipFill rotWithShape="1">
                <a:blip r:embed="rId6"/>
                <a:stretch>
                  <a:fillRect l="-1168" r="-1095" b="-1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5474" y="5180741"/>
                <a:ext cx="835305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2"/>
                    </a:solidFill>
                  </a:rPr>
                  <a:t>其中： 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b="1" dirty="0">
                    <a:solidFill>
                      <a:schemeClr val="tx2"/>
                    </a:solidFill>
                  </a:rPr>
                  <a:t>为所研究波形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空间角频率</a:t>
                </a:r>
                <a:r>
                  <a:rPr lang="zh-CN" altLang="en-US" sz="2400" b="1" dirty="0">
                    <a:solidFill>
                      <a:schemeClr val="tx2"/>
                    </a:solidFill>
                  </a:rPr>
                  <a:t>即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波数</a:t>
                </a:r>
                <a:r>
                  <a:rPr lang="zh-CN" altLang="en-US" sz="2400" b="1" dirty="0">
                    <a:solidFill>
                      <a:schemeClr val="tx2"/>
                    </a:solidFill>
                  </a:rPr>
                  <a:t>，</a:t>
                </a:r>
                <a:r>
                  <a:rPr kumimoji="1" lang="en-US" altLang="zh-CN" sz="2400" b="1" i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 baseline="-25000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en-US" sz="2400" b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、</a:t>
                </a:r>
                <a:r>
                  <a:rPr kumimoji="1" lang="en-US" altLang="zh-CN" sz="2400" b="1" i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 baseline="-25000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r>
                  <a:rPr kumimoji="1" lang="zh-CN" altLang="en-US" sz="2400" b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、</a:t>
                </a:r>
                <a:r>
                  <a:rPr kumimoji="1" lang="en-US" altLang="zh-CN" sz="2400" b="1" i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 baseline="-25000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14:m>
                  <m:oMath xmlns:m="http://schemas.openxmlformats.org/officeDocument/2006/math">
                    <m:r>
                      <a:rPr kumimoji="1" lang="zh-CN" altLang="en-US" sz="2400" b="1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⋯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为待定常数，取决于所研究的波形，表示各频率分量所占比率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4" y="5180741"/>
                <a:ext cx="8353052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1168" r="-4745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60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周期性复色光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94965" y="2204864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由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74741"/>
              </p:ext>
            </p:extLst>
          </p:nvPr>
        </p:nvGraphicFramePr>
        <p:xfrm>
          <a:off x="1619672" y="2204864"/>
          <a:ext cx="70310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1" name="公式" r:id="rId4" imgW="3213100" imgH="228600" progId="Equation.3">
                  <p:embed/>
                </p:oleObj>
              </mc:Choice>
              <mc:Fallback>
                <p:oleObj name="公式" r:id="rId4" imgW="3213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70310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6727" y="2781126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定义：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94756"/>
              </p:ext>
            </p:extLst>
          </p:nvPr>
        </p:nvGraphicFramePr>
        <p:xfrm>
          <a:off x="1547664" y="2781126"/>
          <a:ext cx="4057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2" name="公式" r:id="rId6" imgW="1854200" imgH="228600" progId="Equation.3">
                  <p:embed/>
                </p:oleObj>
              </mc:Choice>
              <mc:Fallback>
                <p:oleObj name="公式" r:id="rId6" imgW="18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1126"/>
                        <a:ext cx="4057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62851" y="3500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得到：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88990"/>
              </p:ext>
            </p:extLst>
          </p:nvPr>
        </p:nvGraphicFramePr>
        <p:xfrm>
          <a:off x="1548929" y="3357389"/>
          <a:ext cx="49672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" name="公式" r:id="rId8" imgW="2349500" imgH="393700" progId="Equation.3">
                  <p:embed/>
                </p:oleObj>
              </mc:Choice>
              <mc:Fallback>
                <p:oleObj name="公式" r:id="rId8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29" y="3357389"/>
                        <a:ext cx="49672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53189"/>
              </p:ext>
            </p:extLst>
          </p:nvPr>
        </p:nvGraphicFramePr>
        <p:xfrm>
          <a:off x="1656557" y="1374924"/>
          <a:ext cx="5830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" name="公式" r:id="rId10" imgW="2933640" imgH="228600" progId="Equation.3">
                  <p:embed/>
                </p:oleObj>
              </mc:Choice>
              <mc:Fallback>
                <p:oleObj name="公式" r:id="rId10" imgW="29336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557" y="1374924"/>
                        <a:ext cx="5830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17719"/>
              </p:ext>
            </p:extLst>
          </p:nvPr>
        </p:nvGraphicFramePr>
        <p:xfrm>
          <a:off x="3203848" y="4195763"/>
          <a:ext cx="32908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5" name="公式" r:id="rId12" imgW="1587240" imgH="1244520" progId="Equation.3">
                  <p:embed/>
                </p:oleObj>
              </mc:Choice>
              <mc:Fallback>
                <p:oleObj name="公式" r:id="rId12" imgW="158724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95763"/>
                        <a:ext cx="329088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96727" y="5229200"/>
            <a:ext cx="26642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chemeClr val="tx2"/>
                </a:solidFill>
                <a:latin typeface="+mn-ea"/>
              </a:defRPr>
            </a:lvl1pPr>
            <a:lvl2pPr marL="742950" indent="-285750" eaLnBrk="0" hangingPunct="0">
              <a:defRPr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9pPr>
          </a:lstStyle>
          <a:p>
            <a:r>
              <a:rPr lang="zh-CN" altLang="en-US" dirty="0"/>
              <a:t>其中傅里叶系数：</a:t>
            </a:r>
          </a:p>
        </p:txBody>
      </p:sp>
    </p:spTree>
    <p:extLst>
      <p:ext uri="{BB962C8B-B14F-4D97-AF65-F5344CB8AC3E}">
        <p14:creationId xmlns:p14="http://schemas.microsoft.com/office/powerpoint/2010/main" val="313152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周期性复色光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00391"/>
              </p:ext>
            </p:extLst>
          </p:nvPr>
        </p:nvGraphicFramePr>
        <p:xfrm>
          <a:off x="2088357" y="1803474"/>
          <a:ext cx="49672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公式" r:id="rId4" imgW="2349500" imgH="393700" progId="Equation.3">
                  <p:embed/>
                </p:oleObj>
              </mc:Choice>
              <mc:Fallback>
                <p:oleObj name="公式" r:id="rId4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7" y="1803474"/>
                        <a:ext cx="4967287" cy="8334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0331" y="2996952"/>
            <a:ext cx="462371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上式代表沿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轴传播的、空间角频率为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周期性复色光波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可以分解为若干个振幅不等且空间角频率分别为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2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··· 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简谐单色波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。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各简谐分波的振幅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+mn-ea"/>
              </a:rPr>
              <a:t>0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</a:rPr>
              <a:t>,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</a:rPr>
              <a:t>,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可通过傅里叶变换得到。</a:t>
            </a:r>
            <a:endParaRPr kumimoji="1"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51494"/>
              </p:ext>
            </p:extLst>
          </p:nvPr>
        </p:nvGraphicFramePr>
        <p:xfrm>
          <a:off x="5292080" y="3604096"/>
          <a:ext cx="3290888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公式" r:id="rId6" imgW="1587240" imgH="1244520" progId="Equation.3">
                  <p:embed/>
                </p:oleObj>
              </mc:Choice>
              <mc:Fallback>
                <p:oleObj name="公式" r:id="rId6" imgW="1587240" imgH="12445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604096"/>
                        <a:ext cx="3290888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86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460432" cy="719137"/>
          </a:xfrm>
        </p:spPr>
        <p:txBody>
          <a:bodyPr/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2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不同频单色波的叠加及复色波的分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1043608" y="2953062"/>
            <a:ext cx="7308304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2.2.1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不同频率的两个单色波的叠加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2.2.2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复色光波的傅里叶分析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10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例：周期性矩形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68314" y="1517352"/>
                <a:ext cx="4994746" cy="30654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15000"/>
                  </a:lnSpc>
                </a:pPr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例：如图一矩形波，空间周期为</a:t>
                </a:r>
                <a14:m>
                  <m:oMath xmlns:m="http://schemas.openxmlformats.org/officeDocument/2006/math">
                    <m:r>
                      <a:rPr kumimoji="1" lang="zh-CN" altLang="el-GR" sz="2400" b="1" i="1" dirty="0" smtClean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𝝀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，</a:t>
                </a:r>
              </a:p>
              <a:p>
                <a:pPr algn="just" eaLnBrk="1" hangingPunct="1">
                  <a:lnSpc>
                    <a:spcPct val="115000"/>
                  </a:lnSpc>
                </a:pPr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一个周期内的波函数为</a:t>
                </a:r>
              </a:p>
              <a:p>
                <a:pPr algn="just" eaLnBrk="1" hangingPunct="1">
                  <a:lnSpc>
                    <a:spcPct val="115000"/>
                  </a:lnSpc>
                </a:pPr>
                <a:endParaRPr kumimoji="1" lang="zh-CN" altLang="en-US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115000"/>
                  </a:lnSpc>
                </a:pPr>
                <a:endParaRPr kumimoji="1" lang="zh-CN" altLang="en-US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115000"/>
                  </a:lnSpc>
                </a:pPr>
                <a:endParaRPr kumimoji="1" lang="zh-CN" altLang="en-US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115000"/>
                  </a:lnSpc>
                </a:pPr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对其进行傅里叶分析</a:t>
                </a:r>
                <a:endParaRPr kumimoji="1" lang="zh-CN" altLang="el-GR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115000"/>
                  </a:lnSpc>
                </a:pPr>
                <a:endParaRPr kumimoji="1" lang="en-US" altLang="zh-CN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4" y="1517352"/>
                <a:ext cx="4994746" cy="3065455"/>
              </a:xfrm>
              <a:prstGeom prst="rect">
                <a:avLst/>
              </a:prstGeom>
              <a:blipFill rotWithShape="1">
                <a:blip r:embed="rId4"/>
                <a:stretch>
                  <a:fillRect l="-1954" t="-1590" r="-13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37648"/>
              </p:ext>
            </p:extLst>
          </p:nvPr>
        </p:nvGraphicFramePr>
        <p:xfrm>
          <a:off x="611188" y="4221088"/>
          <a:ext cx="76200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7" name="Equation" r:id="rId5" imgW="4292600" imgH="990600" progId="Equation.3">
                  <p:embed/>
                </p:oleObj>
              </mc:Choice>
              <mc:Fallback>
                <p:oleObj name="Equation" r:id="rId5" imgW="42926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088"/>
                        <a:ext cx="76200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68314" y="5903697"/>
            <a:ext cx="3548063" cy="47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该波的傅里叶级数为：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32572"/>
              </p:ext>
            </p:extLst>
          </p:nvPr>
        </p:nvGraphicFramePr>
        <p:xfrm>
          <a:off x="3563938" y="5805264"/>
          <a:ext cx="47513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8" name="公式" r:id="rId7" imgW="2705100" imgH="431800" progId="Equation.3">
                  <p:embed/>
                </p:oleObj>
              </mc:Choice>
              <mc:Fallback>
                <p:oleObj name="公式" r:id="rId7" imgW="2705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05264"/>
                        <a:ext cx="47513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059" y="1517352"/>
            <a:ext cx="3369253" cy="1334987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787400" y="2276872"/>
            <a:ext cx="3136528" cy="1377950"/>
            <a:chOff x="611560" y="2319338"/>
            <a:chExt cx="3136528" cy="1377950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973182"/>
                </p:ext>
              </p:extLst>
            </p:nvPr>
          </p:nvGraphicFramePr>
          <p:xfrm>
            <a:off x="930275" y="2319338"/>
            <a:ext cx="2817813" cy="13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9" name="公式" r:id="rId10" imgW="1638000" imgH="799920" progId="Equation.3">
                    <p:embed/>
                  </p:oleObj>
                </mc:Choice>
                <mc:Fallback>
                  <p:oleObj name="公式" r:id="rId10" imgW="1638000" imgH="799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275" y="2319338"/>
                          <a:ext cx="2817813" cy="13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左大括号 15"/>
            <p:cNvSpPr/>
            <p:nvPr/>
          </p:nvSpPr>
          <p:spPr>
            <a:xfrm>
              <a:off x="611560" y="2636912"/>
              <a:ext cx="288032" cy="792088"/>
            </a:xfrm>
            <a:prstGeom prst="leftBrac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460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例：周期性矩形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1424934"/>
            <a:ext cx="4735521" cy="510040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943" y="5190356"/>
            <a:ext cx="3369253" cy="13349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52120" y="2042250"/>
            <a:ext cx="31072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随着所截取谐波数目的增加，合成波的图形越接近矩形波。</a:t>
            </a:r>
          </a:p>
        </p:txBody>
      </p:sp>
    </p:spTree>
    <p:extLst>
      <p:ext uri="{BB962C8B-B14F-4D97-AF65-F5344CB8AC3E}">
        <p14:creationId xmlns:p14="http://schemas.microsoft.com/office/powerpoint/2010/main" val="37276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周期性复色光波的空间频谱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1772815"/>
            <a:ext cx="4775784" cy="322233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79512" y="2426112"/>
            <a:ext cx="3600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以横坐标表示空间角频率，纵坐标表示振幅。对于振幅不为零的频率，引出垂线，长度为该频率对应的振幅值。</a:t>
            </a:r>
          </a:p>
        </p:txBody>
      </p:sp>
      <p:sp>
        <p:nvSpPr>
          <p:cNvPr id="8" name="矩形 7"/>
          <p:cNvSpPr/>
          <p:nvPr/>
        </p:nvSpPr>
        <p:spPr>
          <a:xfrm>
            <a:off x="179512" y="5406315"/>
            <a:ext cx="86642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根据傅里叶分析理论，任何一个周期性复杂波的频谱图都是一些离散的线谱。所以</a:t>
            </a:r>
            <a:r>
              <a:rPr lang="zh-CN" altLang="en-US" sz="2400" b="1" dirty="0">
                <a:solidFill>
                  <a:srgbClr val="FF0000"/>
                </a:solidFill>
              </a:rPr>
              <a:t>周期性复色光波的频谱是离散频谱</a:t>
            </a:r>
            <a:r>
              <a:rPr lang="zh-CN" altLang="en-US" sz="2400" b="1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2501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复数形式的傅里叶级数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84898"/>
              </p:ext>
            </p:extLst>
          </p:nvPr>
        </p:nvGraphicFramePr>
        <p:xfrm>
          <a:off x="2769665" y="2564904"/>
          <a:ext cx="3604671" cy="8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name="公式" r:id="rId4" imgW="1511280" imgH="368280" progId="Equation.3">
                  <p:embed/>
                </p:oleObj>
              </mc:Choice>
              <mc:Fallback>
                <p:oleObj name="公式" r:id="rId4" imgW="1511280" imgH="368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665" y="2564904"/>
                        <a:ext cx="3604671" cy="877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08648"/>
              </p:ext>
            </p:extLst>
          </p:nvPr>
        </p:nvGraphicFramePr>
        <p:xfrm>
          <a:off x="2225675" y="4335463"/>
          <a:ext cx="4692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3" name="公式" r:id="rId6" imgW="1968480" imgH="393480" progId="Equation.3">
                  <p:embed/>
                </p:oleObj>
              </mc:Choice>
              <mc:Fallback>
                <p:oleObj name="公式" r:id="rId6" imgW="1968480" imgH="393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335463"/>
                        <a:ext cx="46926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96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非周期性光波的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45875"/>
            <a:ext cx="7632848" cy="238184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512" y="3966155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非周期性、有限长度的波包或者波列，以傅里叶积分代替傅里叶级数进行分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94156"/>
              </p:ext>
            </p:extLst>
          </p:nvPr>
        </p:nvGraphicFramePr>
        <p:xfrm>
          <a:off x="1691680" y="4868640"/>
          <a:ext cx="4157067" cy="84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公式" r:id="rId5" imgW="1930320" imgH="393480" progId="Equation.3">
                  <p:embed/>
                </p:oleObj>
              </mc:Choice>
              <mc:Fallback>
                <p:oleObj name="公式" r:id="rId5" imgW="1930320" imgH="393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68640"/>
                        <a:ext cx="4157067" cy="84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599167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空间频谱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940152" y="4437112"/>
                <a:ext cx="302433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rgbClr val="2E03CD"/>
                    </a:solidFill>
                  </a:rPr>
                  <a:t>若非周期函数</a:t>
                </a:r>
                <a:r>
                  <a:rPr lang="en-US" altLang="zh-CN" sz="2400" b="1" i="1" dirty="0">
                    <a:solidFill>
                      <a:srgbClr val="2E03CD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400" b="1" dirty="0">
                    <a:solidFill>
                      <a:srgbClr val="2E03CD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solidFill>
                      <a:srgbClr val="2E03CD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2400" b="1" dirty="0">
                    <a:solidFill>
                      <a:srgbClr val="2E03CD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2E03CD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2E03CD"/>
                    </a:solidFill>
                  </a:rPr>
                  <a:t>表示一个波包，则这个波包可以分解为无限多个频率连续的、振幅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2E03CD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2E03CD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2E03CD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solidFill>
                          <a:srgbClr val="2E03CD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2E03CD"/>
                    </a:solidFill>
                  </a:rPr>
                  <a:t>变化的简谐单色波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437112"/>
                <a:ext cx="3024336" cy="2308324"/>
              </a:xfrm>
              <a:prstGeom prst="rect">
                <a:avLst/>
              </a:prstGeom>
              <a:blipFill rotWithShape="1">
                <a:blip r:embed="rId7"/>
                <a:stretch>
                  <a:fillRect l="-3018" t="-2902" r="-3018" b="-4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43054"/>
              </p:ext>
            </p:extLst>
          </p:nvPr>
        </p:nvGraphicFramePr>
        <p:xfrm>
          <a:off x="1835696" y="5935375"/>
          <a:ext cx="3888432" cy="58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5696" y="5935375"/>
                        <a:ext cx="3888432" cy="589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3" y="1412776"/>
            <a:ext cx="861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2E03CD"/>
                </a:solidFill>
              </a:rPr>
              <a:t>波列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3039343"/>
            <a:ext cx="861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2E03CD"/>
                </a:solidFill>
              </a:rPr>
              <a:t>频谱</a:t>
            </a:r>
          </a:p>
        </p:txBody>
      </p:sp>
    </p:spTree>
    <p:extLst>
      <p:ext uri="{BB962C8B-B14F-4D97-AF65-F5344CB8AC3E}">
        <p14:creationId xmlns:p14="http://schemas.microsoft.com/office/powerpoint/2010/main" val="330246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7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例：有限长度波列的空间频谱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3" y="1268413"/>
            <a:ext cx="8784976" cy="47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一个长度为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的波列，选取中点为坐标原点，其波函数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38770"/>
              </p:ext>
            </p:extLst>
          </p:nvPr>
        </p:nvGraphicFramePr>
        <p:xfrm>
          <a:off x="323528" y="4675411"/>
          <a:ext cx="26638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0" name="公式" r:id="rId4" imgW="1371600" imgH="508000" progId="Equation.3">
                  <p:embed/>
                </p:oleObj>
              </mc:Choice>
              <mc:Fallback>
                <p:oleObj name="公式" r:id="rId4" imgW="13716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75411"/>
                        <a:ext cx="26638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23528" y="1811338"/>
            <a:ext cx="5616624" cy="1131887"/>
            <a:chOff x="160289" y="1811338"/>
            <a:chExt cx="5616624" cy="1131887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08380"/>
                </p:ext>
              </p:extLst>
            </p:nvPr>
          </p:nvGraphicFramePr>
          <p:xfrm>
            <a:off x="369888" y="1811338"/>
            <a:ext cx="5407025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51" name="Equation" r:id="rId6" imgW="2425680" imgH="507960" progId="Equation.DSMT4">
                    <p:embed/>
                  </p:oleObj>
                </mc:Choice>
                <mc:Fallback>
                  <p:oleObj name="Equation" r:id="rId6" imgW="24256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88" y="1811338"/>
                          <a:ext cx="5407025" cy="1131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左大括号 9"/>
            <p:cNvSpPr/>
            <p:nvPr/>
          </p:nvSpPr>
          <p:spPr>
            <a:xfrm>
              <a:off x="160289" y="1939107"/>
              <a:ext cx="288032" cy="792088"/>
            </a:xfrm>
            <a:prstGeom prst="leftBrac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矩形 10"/>
          <p:cNvSpPr/>
          <p:nvPr/>
        </p:nvSpPr>
        <p:spPr>
          <a:xfrm>
            <a:off x="179513" y="4221088"/>
            <a:ext cx="420660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强度函数（略去常数因子）：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730308"/>
            <a:ext cx="2860155" cy="23184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65086" y="5727564"/>
            <a:ext cx="422102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有效光强范围为中心频率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+mn-ea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两边第一零值之间频率的一半：</a:t>
            </a:r>
          </a:p>
        </p:txBody>
      </p:sp>
      <p:sp>
        <p:nvSpPr>
          <p:cNvPr id="14" name="矩形 13"/>
          <p:cNvSpPr/>
          <p:nvPr/>
        </p:nvSpPr>
        <p:spPr>
          <a:xfrm>
            <a:off x="179513" y="2951369"/>
            <a:ext cx="5134739" cy="4776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对其做傅里叶分析，得出其频谱为：</a:t>
            </a:r>
            <a:endParaRPr kumimoji="1" lang="zh-CN" altLang="el-GR" sz="2400" b="1" dirty="0">
              <a:solidFill>
                <a:schemeClr val="tx2"/>
              </a:solidFill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2270"/>
              </p:ext>
            </p:extLst>
          </p:nvPr>
        </p:nvGraphicFramePr>
        <p:xfrm>
          <a:off x="4355976" y="5852814"/>
          <a:ext cx="9350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2" name="公式" r:id="rId9" imgW="495085" imgH="393529" progId="Equation.3">
                  <p:embed/>
                </p:oleObj>
              </mc:Choice>
              <mc:Fallback>
                <p:oleObj name="公式" r:id="rId9" imgW="495085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852814"/>
                        <a:ext cx="9350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079338" y="5157192"/>
            <a:ext cx="2741134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对应的波长范围：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43418"/>
              </p:ext>
            </p:extLst>
          </p:nvPr>
        </p:nvGraphicFramePr>
        <p:xfrm>
          <a:off x="6660232" y="5732035"/>
          <a:ext cx="1151955" cy="82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3" name="公式" r:id="rId11" imgW="583947" imgH="418918" progId="Equation.3">
                  <p:embed/>
                </p:oleObj>
              </mc:Choice>
              <mc:Fallback>
                <p:oleObj name="公式" r:id="rId11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732035"/>
                        <a:ext cx="1151955" cy="82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51281"/>
              </p:ext>
            </p:extLst>
          </p:nvPr>
        </p:nvGraphicFramePr>
        <p:xfrm>
          <a:off x="301600" y="3399334"/>
          <a:ext cx="60706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4" name="公式" r:id="rId13" imgW="3022560" imgH="444240" progId="Equation.3">
                  <p:embed/>
                </p:oleObj>
              </mc:Choice>
              <mc:Fallback>
                <p:oleObj name="公式" r:id="rId13" imgW="30225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00" y="3399334"/>
                        <a:ext cx="60706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85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例：有限长度波列的空间频谱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79109"/>
              </p:ext>
            </p:extLst>
          </p:nvPr>
        </p:nvGraphicFramePr>
        <p:xfrm>
          <a:off x="1403648" y="1340768"/>
          <a:ext cx="1223070" cy="97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8" name="公式" r:id="rId4" imgW="495085" imgH="393529" progId="Equation.3">
                  <p:embed/>
                </p:oleObj>
              </mc:Choice>
              <mc:Fallback>
                <p:oleObj name="公式" r:id="rId4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1223070" cy="973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02300"/>
              </p:ext>
            </p:extLst>
          </p:nvPr>
        </p:nvGraphicFramePr>
        <p:xfrm>
          <a:off x="3131840" y="1295152"/>
          <a:ext cx="1369981" cy="98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" name="公式" r:id="rId6" imgW="583947" imgH="418918" progId="Equation.3">
                  <p:embed/>
                </p:oleObj>
              </mc:Choice>
              <mc:Fallback>
                <p:oleObj name="公式" r:id="rId6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295152"/>
                        <a:ext cx="1369981" cy="98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196752"/>
            <a:ext cx="3384376" cy="27434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79512" y="3933056"/>
                <a:ext cx="8784975" cy="2936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由</a:t>
                </a:r>
                <a14:m>
                  <m:oMath xmlns:m="http://schemas.openxmlformats.org/officeDocument/2006/math">
                    <m:r>
                      <a:rPr lang="el-GR" altLang="zh-CN" sz="2200" b="1" i="0">
                        <a:solidFill>
                          <a:schemeClr val="tx2"/>
                        </a:solidFill>
                      </a:rPr>
                      <m:t>𝚫</m:t>
                    </m:r>
                    <m:r>
                      <a:rPr lang="zh-CN" altLang="el-GR" sz="2200" b="1" i="1">
                        <a:solidFill>
                          <a:schemeClr val="tx2"/>
                        </a:solidFill>
                      </a:rPr>
                      <m:t>𝝀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与波列长度的关系可知，由于实际光源中的原子发出的都是一段段有限长度的波列，故光波不可能是真正单色的，都有一定的波长范围。</a:t>
                </a:r>
                <a:endParaRPr lang="en-US" altLang="zh-CN" sz="2200" b="1" dirty="0">
                  <a:solidFill>
                    <a:schemeClr val="tx2"/>
                  </a:solidFill>
                  <a:latin typeface="+mn-ea"/>
                </a:endParaRPr>
              </a:p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光波单色性的优劣用光波的谱线宽度</a:t>
                </a:r>
                <a14:m>
                  <m:oMath xmlns:m="http://schemas.openxmlformats.org/officeDocument/2006/math">
                    <m:r>
                      <a:rPr lang="el-GR" altLang="zh-CN" sz="2200" b="1" i="0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zh-CN" altLang="el-GR" sz="2200" b="1" i="1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来表示，</a:t>
                </a:r>
                <a14:m>
                  <m:oMath xmlns:m="http://schemas.openxmlformats.org/officeDocument/2006/math">
                    <m:r>
                      <a:rPr lang="el-GR" altLang="zh-CN" sz="2200" b="1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zh-CN" altLang="el-GR" sz="2200" b="1" i="1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越小，单色性越好。</a:t>
                </a:r>
                <a:endParaRPr lang="en-US" altLang="zh-CN" sz="2200" b="1" dirty="0">
                  <a:solidFill>
                    <a:schemeClr val="tx2"/>
                  </a:solidFill>
                  <a:latin typeface="+mn-ea"/>
                </a:endParaRPr>
              </a:p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除此之外，单色性还可以用波列的持续时间</a:t>
                </a:r>
                <a14:m>
                  <m:oMath xmlns:m="http://schemas.openxmlformats.org/officeDocument/2006/math">
                    <m:r>
                      <a:rPr lang="el-GR" altLang="zh-CN" sz="2200" b="1" i="0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en-US" altLang="zh-CN" sz="2200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来表示，</a:t>
                </a:r>
                <a14:m>
                  <m:oMath xmlns:m="http://schemas.openxmlformats.org/officeDocument/2006/math">
                    <m:r>
                      <a:rPr lang="el-GR" altLang="zh-CN" sz="2200" b="1" i="0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en-US" altLang="zh-CN" sz="2200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越大，单色性越好。</a:t>
                </a: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933056"/>
                <a:ext cx="8784975" cy="2936188"/>
              </a:xfrm>
              <a:prstGeom prst="rect">
                <a:avLst/>
              </a:prstGeom>
              <a:blipFill>
                <a:blip r:embed="rId9"/>
                <a:stretch>
                  <a:fillRect l="-763" t="-1037" r="-832" b="-1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79512" y="2322487"/>
                <a:ext cx="5256584" cy="17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上式表明：波列长度</a:t>
                </a:r>
                <a:r>
                  <a:rPr lang="en-US" altLang="zh-CN" sz="22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和波列包含的单色分量的波长范围成反比；当波列长度为无穷大时，</a:t>
                </a:r>
                <a14:m>
                  <m:oMath xmlns:m="http://schemas.openxmlformats.org/officeDocument/2006/math">
                    <m:r>
                      <a:rPr lang="el-GR" altLang="zh-CN" sz="2200" b="1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zh-CN" altLang="el-GR" sz="2200" b="1" i="1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200" b="1" dirty="0">
                    <a:solidFill>
                      <a:schemeClr val="tx2"/>
                    </a:solidFill>
                    <a:latin typeface="+mn-ea"/>
                  </a:rPr>
                  <a:t>将为零，这就是单色波。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322487"/>
                <a:ext cx="5256584" cy="1717393"/>
              </a:xfrm>
              <a:prstGeom prst="rect">
                <a:avLst/>
              </a:prstGeom>
              <a:blipFill rotWithShape="1">
                <a:blip r:embed="rId10"/>
                <a:stretch>
                  <a:fillRect l="-1159" t="-1418" r="-1506" b="-2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251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典型光源的波列长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2711436" y="2276872"/>
            <a:ext cx="37211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</a:rPr>
              <a:t>钠光灯：</a:t>
            </a:r>
            <a:r>
              <a:rPr lang="en-US" altLang="zh-CN" sz="2800" b="1" dirty="0">
                <a:solidFill>
                  <a:schemeClr val="tx2"/>
                </a:solidFill>
              </a:rPr>
              <a:t>0.058cm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</a:rPr>
              <a:t>低压镉灯：</a:t>
            </a:r>
            <a:r>
              <a:rPr lang="en-US" altLang="zh-CN" sz="2800" b="1" dirty="0">
                <a:solidFill>
                  <a:schemeClr val="tx2"/>
                </a:solidFill>
              </a:rPr>
              <a:t>40cm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</a:rPr>
              <a:t>低压氪灯：</a:t>
            </a:r>
            <a:r>
              <a:rPr lang="en-US" altLang="zh-CN" sz="2800" b="1" dirty="0">
                <a:solidFill>
                  <a:schemeClr val="tx2"/>
                </a:solidFill>
              </a:rPr>
              <a:t>70cm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He-Ne</a:t>
            </a:r>
            <a:r>
              <a:rPr lang="zh-CN" altLang="en-US" sz="2800" b="1" dirty="0">
                <a:solidFill>
                  <a:schemeClr val="tx2"/>
                </a:solidFill>
              </a:rPr>
              <a:t>激光：</a:t>
            </a:r>
            <a:r>
              <a:rPr lang="en-US" altLang="zh-CN" sz="2800" b="1" dirty="0">
                <a:solidFill>
                  <a:schemeClr val="tx2"/>
                </a:solidFill>
              </a:rPr>
              <a:t>10</a:t>
            </a:r>
            <a:r>
              <a:rPr lang="en-US" altLang="zh-CN" sz="2800" b="1" baseline="30000" dirty="0">
                <a:solidFill>
                  <a:schemeClr val="tx2"/>
                </a:solidFill>
              </a:rPr>
              <a:t>5</a:t>
            </a:r>
            <a:r>
              <a:rPr lang="en-US" altLang="zh-CN" sz="2800" b="1" dirty="0">
                <a:solidFill>
                  <a:schemeClr val="tx2"/>
                </a:solidFill>
              </a:rPr>
              <a:t>cm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9592" y="5445224"/>
            <a:ext cx="7199632" cy="523220"/>
          </a:xfrm>
          <a:prstGeom prst="rect">
            <a:avLst/>
          </a:prstGeom>
          <a:noFill/>
          <a:ln w="25400">
            <a:solidFill>
              <a:srgbClr val="2E03CD"/>
            </a:solidFill>
          </a:ln>
        </p:spPr>
        <p:txBody>
          <a:bodyPr wrap="none" lIns="288000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相对于其他光源，激光具有更好的单色性。</a:t>
            </a:r>
          </a:p>
        </p:txBody>
      </p:sp>
    </p:spTree>
    <p:extLst>
      <p:ext uri="{BB962C8B-B14F-4D97-AF65-F5344CB8AC3E}">
        <p14:creationId xmlns:p14="http://schemas.microsoft.com/office/powerpoint/2010/main" val="241807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2995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前提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483768" y="2564904"/>
            <a:ext cx="417646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</a:rPr>
              <a:t>参与叠加的两个单色波：</a:t>
            </a:r>
            <a:endParaRPr kumimoji="1" lang="en-US" altLang="zh-CN" sz="2800" b="1" dirty="0">
              <a:solidFill>
                <a:schemeClr val="tx2"/>
              </a:solidFill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</a:rPr>
              <a:t>传播方向相同</a:t>
            </a:r>
            <a:endParaRPr kumimoji="1" lang="en-US" altLang="zh-CN" sz="2800" b="1" dirty="0">
              <a:solidFill>
                <a:schemeClr val="tx2"/>
              </a:solidFill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</a:rPr>
              <a:t>振动方向相同</a:t>
            </a:r>
            <a:endParaRPr kumimoji="1" lang="en-US" altLang="zh-CN" sz="2800" b="1" dirty="0">
              <a:solidFill>
                <a:schemeClr val="tx2"/>
              </a:solidFill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</a:rPr>
              <a:t>振幅相等</a:t>
            </a:r>
            <a:endParaRPr kumimoji="1" lang="en-US" altLang="zh-CN" sz="2800" b="1" dirty="0">
              <a:solidFill>
                <a:schemeClr val="tx2"/>
              </a:solidFill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频率相差很小</a:t>
            </a:r>
          </a:p>
        </p:txBody>
      </p:sp>
    </p:spTree>
    <p:extLst>
      <p:ext uri="{BB962C8B-B14F-4D97-AF65-F5344CB8AC3E}">
        <p14:creationId xmlns:p14="http://schemas.microsoft.com/office/powerpoint/2010/main" val="27929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光波的叠加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72727"/>
              </p:ext>
            </p:extLst>
          </p:nvPr>
        </p:nvGraphicFramePr>
        <p:xfrm>
          <a:off x="2957513" y="1281113"/>
          <a:ext cx="32607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8" name="公式" r:id="rId4" imgW="1358640" imgH="482400" progId="Equation.3">
                  <p:embed/>
                </p:oleObj>
              </mc:Choice>
              <mc:Fallback>
                <p:oleObj name="公式" r:id="rId4" imgW="1358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281113"/>
                        <a:ext cx="32607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15035"/>
              </p:ext>
            </p:extLst>
          </p:nvPr>
        </p:nvGraphicFramePr>
        <p:xfrm>
          <a:off x="1042988" y="2406650"/>
          <a:ext cx="7848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9" name="公式" r:id="rId6" imgW="4025900" imgH="635000" progId="Equation.3">
                  <p:embed/>
                </p:oleObj>
              </mc:Choice>
              <mc:Fallback>
                <p:oleObj name="公式" r:id="rId6" imgW="4025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06650"/>
                        <a:ext cx="78486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25385"/>
              </p:ext>
            </p:extLst>
          </p:nvPr>
        </p:nvGraphicFramePr>
        <p:xfrm>
          <a:off x="2987824" y="4489425"/>
          <a:ext cx="39608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" name="公式" r:id="rId8" imgW="2108200" imgH="393700" progId="Equation.3">
                  <p:embed/>
                </p:oleObj>
              </mc:Choice>
              <mc:Fallback>
                <p:oleObj name="公式" r:id="rId8" imgW="210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89425"/>
                        <a:ext cx="39608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91607"/>
              </p:ext>
            </p:extLst>
          </p:nvPr>
        </p:nvGraphicFramePr>
        <p:xfrm>
          <a:off x="2987824" y="5222205"/>
          <a:ext cx="41036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1" name="公式" r:id="rId10" imgW="2222500" imgH="393700" progId="Equation.3">
                  <p:embed/>
                </p:oleObj>
              </mc:Choice>
              <mc:Fallback>
                <p:oleObj name="公式" r:id="rId10" imgW="222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222205"/>
                        <a:ext cx="41036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155245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两列光波的波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7504" y="3669723"/>
                <a:ext cx="8928992" cy="83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chemeClr val="tx2"/>
                    </a:solidFill>
                  </a:rPr>
                  <a:t>引入参数：平均角频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𝝎</m:t>
                        </m:r>
                      </m:e>
                    </m:acc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和平均波数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</m:acc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，调制角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和调制波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669723"/>
                <a:ext cx="8928992" cy="839397"/>
              </a:xfrm>
              <a:prstGeom prst="rect">
                <a:avLst/>
              </a:prstGeom>
              <a:blipFill rotWithShape="1">
                <a:blip r:embed="rId12"/>
                <a:stretch>
                  <a:fillRect l="-1093" t="-7246" r="-1093" b="-13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07504" y="2373675"/>
            <a:ext cx="214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合振动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05171"/>
              </p:ext>
            </p:extLst>
          </p:nvPr>
        </p:nvGraphicFramePr>
        <p:xfrm>
          <a:off x="2960191" y="5951240"/>
          <a:ext cx="4852169" cy="58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2" name="公式" r:id="rId13" imgW="2108160" imgH="253800" progId="Equation.3">
                  <p:embed/>
                </p:oleObj>
              </mc:Choice>
              <mc:Fallback>
                <p:oleObj name="公式" r:id="rId13" imgW="2108160" imgH="2538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91" y="5951240"/>
                        <a:ext cx="4852169" cy="58530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5991671"/>
            <a:ext cx="214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得到合振动：</a:t>
            </a:r>
          </a:p>
        </p:txBody>
      </p:sp>
    </p:spTree>
    <p:extLst>
      <p:ext uri="{BB962C8B-B14F-4D97-AF65-F5344CB8AC3E}">
        <p14:creationId xmlns:p14="http://schemas.microsoft.com/office/powerpoint/2010/main" val="325360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光学拍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495"/>
              </p:ext>
            </p:extLst>
          </p:nvPr>
        </p:nvGraphicFramePr>
        <p:xfrm>
          <a:off x="2915815" y="1493724"/>
          <a:ext cx="3456385" cy="58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1" name="公式" r:id="rId4" imgW="1346200" imgH="228600" progId="Equation.3">
                  <p:embed/>
                </p:oleObj>
              </mc:Choice>
              <mc:Fallback>
                <p:oleObj name="公式" r:id="rId4" imgW="1346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1493724"/>
                        <a:ext cx="3456385" cy="588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80460"/>
              </p:ext>
            </p:extLst>
          </p:nvPr>
        </p:nvGraphicFramePr>
        <p:xfrm>
          <a:off x="2915021" y="2357819"/>
          <a:ext cx="291443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2" name="公式" r:id="rId6" imgW="1155700" imgH="228600" progId="Equation.3">
                  <p:embed/>
                </p:oleObj>
              </mc:Choice>
              <mc:Fallback>
                <p:oleObj name="公式" r:id="rId6" imgW="1155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021" y="2357819"/>
                        <a:ext cx="291443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5627" y="3219301"/>
                <a:ext cx="63097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chemeClr val="tx2"/>
                    </a:solidFill>
                  </a:rPr>
                  <a:t>合成波是一个频率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𝝎</m:t>
                        </m:r>
                      </m:e>
                    </m:acc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，振幅受到调制的波：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27" y="3219301"/>
                <a:ext cx="6309741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546" t="-14474" r="-77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01253"/>
              </p:ext>
            </p:extLst>
          </p:nvPr>
        </p:nvGraphicFramePr>
        <p:xfrm>
          <a:off x="657225" y="3797980"/>
          <a:ext cx="7829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3" name="公式" r:id="rId9" imgW="3390900" imgH="241300" progId="Equation.3">
                  <p:embed/>
                </p:oleObj>
              </mc:Choice>
              <mc:Fallback>
                <p:oleObj name="公式" r:id="rId9" imgW="339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797980"/>
                        <a:ext cx="7829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67713" y="4518060"/>
            <a:ext cx="8796775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合成波的强度在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~4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之间变化，这种强度时大时小的现象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“光学拍”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光学拍的拍频等于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,  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而</a:t>
            </a:r>
            <a:r>
              <a:rPr kumimoji="1"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为参与叠加的两光波的频率之差，因此可通过观测光学拍现象来检测光波的微小频率差。</a:t>
            </a:r>
            <a:endParaRPr kumimoji="1"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9512" y="1493724"/>
            <a:ext cx="214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令振幅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9512" y="2429828"/>
            <a:ext cx="214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得到合振动：</a:t>
            </a:r>
          </a:p>
        </p:txBody>
      </p:sp>
    </p:spTree>
    <p:extLst>
      <p:ext uri="{BB962C8B-B14F-4D97-AF65-F5344CB8AC3E}">
        <p14:creationId xmlns:p14="http://schemas.microsoft.com/office/powerpoint/2010/main" val="83834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光学拍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空间轴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195990" y="5397023"/>
            <a:ext cx="87520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考察某一时刻，沿着光波传播方向，存在微小频差的两个光波在某些点相位差为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altLang="zh-CN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2400" b="1" dirty="0">
                <a:solidFill>
                  <a:schemeClr val="tx2"/>
                </a:solidFill>
              </a:rPr>
              <a:t>，相干相长；在某些点相位差为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l-GR" altLang="zh-CN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2400" b="1" dirty="0">
                <a:solidFill>
                  <a:schemeClr val="tx2"/>
                </a:solidFill>
              </a:rPr>
              <a:t>，相干相消；其他点介于二者之间，因此表现为</a:t>
            </a:r>
            <a:r>
              <a:rPr lang="zh-CN" altLang="en-US" sz="2400" b="1" dirty="0">
                <a:solidFill>
                  <a:srgbClr val="FF0000"/>
                </a:solidFill>
              </a:rPr>
              <a:t>“拍”</a:t>
            </a:r>
            <a:r>
              <a:rPr lang="zh-CN" altLang="en-US" sz="2400" b="1" dirty="0">
                <a:solidFill>
                  <a:schemeClr val="tx2"/>
                </a:solidFill>
              </a:rPr>
              <a:t>现象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194962"/>
            <a:ext cx="6696744" cy="360219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57038"/>
              </p:ext>
            </p:extLst>
          </p:nvPr>
        </p:nvGraphicFramePr>
        <p:xfrm>
          <a:off x="2844007" y="4785841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公式" r:id="rId5" imgW="1346200" imgH="228600" progId="Equation.3">
                  <p:embed/>
                </p:oleObj>
              </mc:Choice>
              <mc:Fallback>
                <p:oleObj name="公式" r:id="rId5" imgW="134620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07" y="4785841"/>
                        <a:ext cx="3455987" cy="5873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42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光学拍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时间轴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218059"/>
            <a:ext cx="4824536" cy="29912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976556"/>
            <a:ext cx="4019525" cy="374350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99607"/>
              </p:ext>
            </p:extLst>
          </p:nvPr>
        </p:nvGraphicFramePr>
        <p:xfrm>
          <a:off x="5213808" y="1761505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公式" r:id="rId6" imgW="1346200" imgH="228600" progId="Equation.3">
                  <p:embed/>
                </p:oleObj>
              </mc:Choice>
              <mc:Fallback>
                <p:oleObj name="公式" r:id="rId6" imgW="1346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808" y="1761505"/>
                        <a:ext cx="3455987" cy="5873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478977"/>
            <a:ext cx="45365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存在微小频差的两个光波在空间某个点的叠加，随着时间的变化，在相干相长与相干相消之间交替变化，从而使合成波的幅度产生</a:t>
            </a:r>
            <a:r>
              <a:rPr lang="zh-CN" altLang="en-US" sz="2400" b="1" dirty="0">
                <a:solidFill>
                  <a:srgbClr val="FF0000"/>
                </a:solidFill>
              </a:rPr>
              <a:t>“拍”</a:t>
            </a:r>
            <a:r>
              <a:rPr lang="zh-CN" altLang="en-US" sz="2400" b="1" dirty="0">
                <a:solidFill>
                  <a:schemeClr val="tx2"/>
                </a:solidFill>
              </a:rPr>
              <a:t>现象。</a:t>
            </a:r>
          </a:p>
        </p:txBody>
      </p:sp>
    </p:spTree>
    <p:extLst>
      <p:ext uri="{BB962C8B-B14F-4D97-AF65-F5344CB8AC3E}">
        <p14:creationId xmlns:p14="http://schemas.microsoft.com/office/powerpoint/2010/main" val="43704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光学拍的传播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363" y="4806306"/>
            <a:ext cx="5785274" cy="186305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362" y="1268760"/>
            <a:ext cx="5785276" cy="18630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363" y="2852936"/>
            <a:ext cx="5785274" cy="1863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1655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群速度和相速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611708" y="3800004"/>
            <a:ext cx="6984628" cy="812800"/>
            <a:chOff x="611708" y="3800004"/>
            <a:chExt cx="6984628" cy="8128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890172"/>
                </p:ext>
              </p:extLst>
            </p:nvPr>
          </p:nvGraphicFramePr>
          <p:xfrm>
            <a:off x="6731149" y="3800004"/>
            <a:ext cx="865187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3" name="公式" r:id="rId4" imgW="418918" imgH="393529" progId="Equation.3">
                    <p:embed/>
                  </p:oleObj>
                </mc:Choice>
                <mc:Fallback>
                  <p:oleObj name="公式" r:id="rId4" imgW="41891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149" y="3800004"/>
                          <a:ext cx="865187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611708" y="3936529"/>
              <a:ext cx="6336556" cy="502940"/>
              <a:chOff x="611708" y="3459163"/>
              <a:chExt cx="6336556" cy="502940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611708" y="3500438"/>
                <a:ext cx="633655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609600" indent="-609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1066800" indent="-609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524000" indent="-609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981200" indent="-609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438400" indent="-609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895600" indent="-609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352800" indent="-609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810000" indent="-609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267200" indent="-609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相速度</a:t>
                </a:r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  <a:sym typeface="Wingdings" pitchFamily="2" charset="2"/>
                  </a:rPr>
                  <a:t>（由等相面）                得到：</a:t>
                </a:r>
                <a:endParaRPr kumimoji="1" lang="zh-CN" altLang="en-US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1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413942"/>
                  </p:ext>
                </p:extLst>
              </p:nvPr>
            </p:nvGraphicFramePr>
            <p:xfrm>
              <a:off x="3563987" y="3459163"/>
              <a:ext cx="2016125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684" name="公式" r:id="rId6" imgW="914003" imgH="215806" progId="Equation.3">
                      <p:embed/>
                    </p:oleObj>
                  </mc:Choice>
                  <mc:Fallback>
                    <p:oleObj name="公式" r:id="rId6" imgW="914003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987" y="3459163"/>
                            <a:ext cx="2016125" cy="474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5CBD6D22-C303-44C8-A49E-AFD18F153F8D}"/>
              </a:ext>
            </a:extLst>
          </p:cNvPr>
          <p:cNvGrpSpPr/>
          <p:nvPr/>
        </p:nvGrpSpPr>
        <p:grpSpPr>
          <a:xfrm>
            <a:off x="611560" y="4853136"/>
            <a:ext cx="7920880" cy="839788"/>
            <a:chOff x="611560" y="4853136"/>
            <a:chExt cx="7920880" cy="839788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666330"/>
                </p:ext>
              </p:extLst>
            </p:nvPr>
          </p:nvGraphicFramePr>
          <p:xfrm>
            <a:off x="6732215" y="4853136"/>
            <a:ext cx="1800225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5" name="公式" r:id="rId8" imgW="927100" imgH="431800" progId="Equation.3">
                    <p:embed/>
                  </p:oleObj>
                </mc:Choice>
                <mc:Fallback>
                  <p:oleObj name="公式" r:id="rId8" imgW="9271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15" y="4853136"/>
                          <a:ext cx="1800225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611560" y="5011101"/>
              <a:ext cx="648072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1066800" indent="-609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524000" indent="-609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981200" indent="-609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438400" indent="-609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895600" indent="-609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352800" indent="-609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810000" indent="-609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267200" indent="-609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2E03CD"/>
                  </a:solidFill>
                  <a:latin typeface="+mn-ea"/>
                  <a:ea typeface="+mn-ea"/>
                </a:rPr>
                <a:t>群速度</a:t>
              </a:r>
              <a:r>
                <a:rPr kumimoji="1" lang="zh-CN" altLang="en-US" sz="2400" b="1" dirty="0">
                  <a:solidFill>
                    <a:schemeClr val="tx2"/>
                  </a:solidFill>
                  <a:latin typeface="+mn-ea"/>
                  <a:ea typeface="+mn-ea"/>
                  <a:sym typeface="Wingdings" pitchFamily="2" charset="2"/>
                </a:rPr>
                <a:t>（由等幅面）                得到：</a:t>
              </a:r>
              <a:endPara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475861"/>
                </p:ext>
              </p:extLst>
            </p:nvPr>
          </p:nvGraphicFramePr>
          <p:xfrm>
            <a:off x="3400028" y="4997152"/>
            <a:ext cx="23241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6" name="公式" r:id="rId10" imgW="1054100" imgH="228600" progId="Equation.3">
                    <p:embed/>
                  </p:oleObj>
                </mc:Choice>
                <mc:Fallback>
                  <p:oleObj name="公式" r:id="rId10" imgW="1054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028" y="4997152"/>
                          <a:ext cx="23241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251520" y="1408708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</a:rPr>
              <a:t>对于一个单色波，光速是指其等位相面的传播速度，称为相速度。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</a:rPr>
              <a:t>对于两个单色波的合成波，光速包含两种传播速度：</a:t>
            </a:r>
            <a:r>
              <a:rPr lang="zh-CN" altLang="en-US" sz="2400" b="1" dirty="0">
                <a:solidFill>
                  <a:srgbClr val="FF0000"/>
                </a:solidFill>
              </a:rPr>
              <a:t>等位相面的传播速度</a:t>
            </a:r>
            <a:r>
              <a:rPr lang="zh-CN" altLang="en-US" sz="2400" b="1" dirty="0">
                <a:solidFill>
                  <a:schemeClr val="tx2"/>
                </a:solidFill>
              </a:rPr>
              <a:t>和</a:t>
            </a:r>
            <a:r>
              <a:rPr lang="zh-CN" altLang="en-US" sz="2400" b="1" dirty="0">
                <a:solidFill>
                  <a:srgbClr val="2E03CD"/>
                </a:solidFill>
              </a:rPr>
              <a:t>等振幅面的传播速度</a:t>
            </a:r>
            <a:r>
              <a:rPr lang="zh-CN" altLang="en-US" sz="2400" b="1" dirty="0">
                <a:solidFill>
                  <a:schemeClr val="tx2"/>
                </a:solidFill>
              </a:rPr>
              <a:t>，分别称为</a:t>
            </a:r>
            <a:r>
              <a:rPr lang="zh-CN" altLang="en-US" sz="2400" b="1" dirty="0">
                <a:solidFill>
                  <a:srgbClr val="FF0000"/>
                </a:solidFill>
              </a:rPr>
              <a:t>相速度</a:t>
            </a:r>
            <a:r>
              <a:rPr lang="zh-CN" altLang="en-US" sz="2400" b="1" dirty="0">
                <a:solidFill>
                  <a:schemeClr val="tx2"/>
                </a:solidFill>
              </a:rPr>
              <a:t>和</a:t>
            </a:r>
            <a:r>
              <a:rPr lang="zh-CN" altLang="en-US" sz="2400" b="1" dirty="0">
                <a:solidFill>
                  <a:srgbClr val="2E03CD"/>
                </a:solidFill>
              </a:rPr>
              <a:t>群速度</a:t>
            </a:r>
            <a:r>
              <a:rPr lang="zh-CN" altLang="en-US" sz="2400" b="1" dirty="0">
                <a:solidFill>
                  <a:schemeClr val="tx2"/>
                </a:solidFill>
              </a:rPr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748540" y="5764932"/>
            <a:ext cx="4063200" cy="760412"/>
            <a:chOff x="3748540" y="5764932"/>
            <a:chExt cx="4063200" cy="76041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0222061"/>
                    </p:ext>
                  </p:extLst>
                </p:nvPr>
              </p:nvGraphicFramePr>
              <p:xfrm>
                <a:off x="6732240" y="5764932"/>
                <a:ext cx="1079500" cy="7604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687" name="公式" r:id="rId12" imgW="558558" imgH="393529" progId="Equation.3">
                        <p:embed/>
                      </p:oleObj>
                    </mc:Choice>
                    <mc:Fallback>
                      <p:oleObj name="公式" r:id="rId12" imgW="558558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32240" y="5764932"/>
                              <a:ext cx="1079500" cy="760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0222061"/>
                    </p:ext>
                  </p:extLst>
                </p:nvPr>
              </p:nvGraphicFramePr>
              <p:xfrm>
                <a:off x="6732240" y="5764932"/>
                <a:ext cx="1079500" cy="7604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247" name="公式" r:id="rId14" imgW="558558" imgH="393529" progId="Equation.3">
                        <p:embed/>
                      </p:oleObj>
                    </mc:Choice>
                    <mc:Fallback>
                      <p:oleObj name="公式" r:id="rId14" imgW="558558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32240" y="5764932"/>
                              <a:ext cx="1079500" cy="760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748540" y="5908948"/>
                  <a:ext cx="312771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chemeClr val="tx2"/>
                      </a:solidFill>
                    </a:rPr>
                    <a:t>当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𝒎</m:t>
                          </m:r>
                        </m:sub>
                      </m:sSub>
                    </m:oMath>
                  </a14:m>
                  <a:r>
                    <a:rPr lang="zh-CN" altLang="en-US" sz="2400" b="1" dirty="0">
                      <a:solidFill>
                        <a:schemeClr val="tx2"/>
                      </a:solidFill>
                    </a:rPr>
                    <a:t>很小时，得到：</a:t>
                  </a: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8540" y="5908948"/>
                  <a:ext cx="3127716" cy="46166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3119" t="-14474" r="-2534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1641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8457</TotalTime>
  <Words>1511</Words>
  <Application>Microsoft Office PowerPoint</Application>
  <PresentationFormat>全屏显示(4:3)</PresentationFormat>
  <Paragraphs>174</Paragraphs>
  <Slides>29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黑体</vt:lpstr>
      <vt:lpstr>楷体_GB2312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公式</vt:lpstr>
      <vt:lpstr>Equation</vt:lpstr>
      <vt:lpstr>PowerPoint 演示文稿</vt:lpstr>
      <vt:lpstr>2.2 不同频单色波的叠加及复色波的分析</vt:lpstr>
      <vt:lpstr>前提条件</vt:lpstr>
      <vt:lpstr>光波的叠加</vt:lpstr>
      <vt:lpstr>光学拍</vt:lpstr>
      <vt:lpstr>光学拍—空间轴</vt:lpstr>
      <vt:lpstr>光学拍—时间轴</vt:lpstr>
      <vt:lpstr>光学拍的传播</vt:lpstr>
      <vt:lpstr>群速度和相速度</vt:lpstr>
      <vt:lpstr>群速度和相速度</vt:lpstr>
      <vt:lpstr>群速度和相速度的关系</vt:lpstr>
      <vt:lpstr>群速度和相速度的关系</vt:lpstr>
      <vt:lpstr>差频叠加与相干检测</vt:lpstr>
      <vt:lpstr>差频叠加与相干检测</vt:lpstr>
      <vt:lpstr>2.2 不同频单色波的叠加及复色波的分析</vt:lpstr>
      <vt:lpstr>复色光波的傅立叶分析</vt:lpstr>
      <vt:lpstr>周期性复色光波的分析</vt:lpstr>
      <vt:lpstr>周期性复色光波的分析</vt:lpstr>
      <vt:lpstr>周期性复色光波的分析</vt:lpstr>
      <vt:lpstr>例：周期性矩形波的分析</vt:lpstr>
      <vt:lpstr>例：周期性矩形波的分析</vt:lpstr>
      <vt:lpstr>周期性复色光波的空间频谱</vt:lpstr>
      <vt:lpstr>复数形式的傅里叶级数</vt:lpstr>
      <vt:lpstr>非周期性光波的分析</vt:lpstr>
      <vt:lpstr>例：有限长度波列的空间频谱</vt:lpstr>
      <vt:lpstr>例：有限长度波列的空间频谱</vt:lpstr>
      <vt:lpstr>典型光源的波列长度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486</cp:revision>
  <dcterms:created xsi:type="dcterms:W3CDTF">2013-11-04T02:33:41Z</dcterms:created>
  <dcterms:modified xsi:type="dcterms:W3CDTF">2022-09-22T03:09:46Z</dcterms:modified>
</cp:coreProperties>
</file>